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82A4DF" w14:textId="77777777" w:rsidR="003A35D7" w:rsidRDefault="003A35D7" w:rsidP="003A35D7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AADBCAE" wp14:editId="262C4C3C">
                <wp:simplePos x="0" y="0"/>
                <wp:positionH relativeFrom="column">
                  <wp:posOffset>-848995</wp:posOffset>
                </wp:positionH>
                <wp:positionV relativeFrom="paragraph">
                  <wp:posOffset>9262745</wp:posOffset>
                </wp:positionV>
                <wp:extent cx="7429500" cy="571500"/>
                <wp:effectExtent l="0" t="0" r="0" b="0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295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958C6A0" w14:textId="77777777" w:rsidR="003A35D7" w:rsidRPr="009349F2" w:rsidRDefault="003A35D7" w:rsidP="003A35D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349F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Пенза 20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736B300" id="_x0000_t202" coordsize="21600,21600" o:spt="202" path="m,l,21600r21600,l21600,xe">
                <v:stroke joinstyle="miter"/>
                <v:path gradientshapeok="t" o:connecttype="rect"/>
              </v:shapetype>
              <v:shape id="Надпись 11" o:spid="_x0000_s1026" type="#_x0000_t202" style="position:absolute;margin-left:-66.85pt;margin-top:729.35pt;width:585pt;height: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" filled="f" stroked="f">
                <v:textbox>
                  <w:txbxContent>
                    <w:p w:rsidR="003A35D7" w:rsidRPr="009349F2" w:rsidRDefault="003A35D7" w:rsidP="003A35D7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349F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Пенза 202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C75584A" wp14:editId="0CC8D518">
                <wp:simplePos x="0" y="0"/>
                <wp:positionH relativeFrom="column">
                  <wp:posOffset>-848995</wp:posOffset>
                </wp:positionH>
                <wp:positionV relativeFrom="paragraph">
                  <wp:posOffset>-102235</wp:posOffset>
                </wp:positionV>
                <wp:extent cx="7429500" cy="1485900"/>
                <wp:effectExtent l="0" t="0" r="0" b="0"/>
                <wp:wrapNone/>
                <wp:docPr id="12" name="Надпись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29500" cy="148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465105A" w14:textId="77777777" w:rsidR="003A35D7" w:rsidRPr="009349F2" w:rsidRDefault="003A35D7" w:rsidP="003A35D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349F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Министерство образования Российской Федерации</w:t>
                            </w:r>
                          </w:p>
                          <w:p w14:paraId="5431112E" w14:textId="77777777" w:rsidR="003A35D7" w:rsidRPr="009349F2" w:rsidRDefault="003A35D7" w:rsidP="003A35D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349F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Пензенский государственный университет</w:t>
                            </w:r>
                          </w:p>
                          <w:p w14:paraId="796CEC4C" w14:textId="77777777" w:rsidR="003A35D7" w:rsidRPr="009349F2" w:rsidRDefault="003A35D7" w:rsidP="003A35D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349F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Кафедра «Вычислительная техника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EA5E74" id="Надпись 12" o:spid="_x0000_s1027" type="#_x0000_t202" style="position:absolute;margin-left:-66.85pt;margin-top:-8.05pt;width:585pt;height:11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" filled="f" stroked="f">
                <v:textbox>
                  <w:txbxContent>
                    <w:p w:rsidR="003A35D7" w:rsidRPr="009349F2" w:rsidRDefault="003A35D7" w:rsidP="003A35D7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349F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Министерство образования Российской Федерации</w:t>
                      </w:r>
                    </w:p>
                    <w:p w:rsidR="003A35D7" w:rsidRPr="009349F2" w:rsidRDefault="003A35D7" w:rsidP="003A35D7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349F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Пензенский государственный университет</w:t>
                      </w:r>
                    </w:p>
                    <w:p w:rsidR="003A35D7" w:rsidRPr="009349F2" w:rsidRDefault="003A35D7" w:rsidP="003A35D7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349F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Кафедра «Вычислительная техника»</w:t>
                      </w:r>
                    </w:p>
                  </w:txbxContent>
                </v:textbox>
              </v:shape>
            </w:pict>
          </mc:Fallback>
        </mc:AlternateContent>
      </w:r>
    </w:p>
    <w:p w14:paraId="02FBDDF3" w14:textId="77777777" w:rsidR="003A35D7" w:rsidRDefault="003A35D7" w:rsidP="003A35D7"/>
    <w:p w14:paraId="137E6C13" w14:textId="77777777" w:rsidR="003A35D7" w:rsidRDefault="003A35D7" w:rsidP="003A35D7">
      <w:pPr>
        <w:spacing w:after="160" w:line="259" w:lineRule="auto"/>
      </w:pPr>
    </w:p>
    <w:p w14:paraId="7404E29A" w14:textId="77777777" w:rsidR="003A35D7" w:rsidRDefault="003A35D7" w:rsidP="003A35D7">
      <w:pPr>
        <w:spacing w:after="160" w:line="259" w:lineRule="auto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FA3B4C4" wp14:editId="165A7BC7">
                <wp:simplePos x="0" y="0"/>
                <wp:positionH relativeFrom="column">
                  <wp:posOffset>3873527</wp:posOffset>
                </wp:positionH>
                <wp:positionV relativeFrom="paragraph">
                  <wp:posOffset>4445883</wp:posOffset>
                </wp:positionV>
                <wp:extent cx="2706425" cy="2861945"/>
                <wp:effectExtent l="0" t="0" r="0" b="0"/>
                <wp:wrapNone/>
                <wp:docPr id="10" name="Надпись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6425" cy="2861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433BA7C" w14:textId="77777777" w:rsidR="003A35D7" w:rsidRPr="009349F2" w:rsidRDefault="003A35D7" w:rsidP="003A35D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Выполнили </w:t>
                            </w:r>
                            <w:r w:rsidRPr="009349F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студенты группы 19ВВ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14:paraId="2F861F62" w14:textId="77777777" w:rsidR="003A35D7" w:rsidRPr="009349F2" w:rsidRDefault="003A35D7" w:rsidP="003A35D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349F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Отставнов А.М.</w:t>
                            </w:r>
                          </w:p>
                          <w:p w14:paraId="476EC180" w14:textId="77777777" w:rsidR="003A35D7" w:rsidRPr="009349F2" w:rsidRDefault="003A35D7" w:rsidP="003A35D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349F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Серов Д.В.</w:t>
                            </w:r>
                          </w:p>
                          <w:p w14:paraId="7F022F9A" w14:textId="77777777" w:rsidR="003A35D7" w:rsidRDefault="003A35D7" w:rsidP="003A35D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349F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Принял:</w:t>
                            </w:r>
                          </w:p>
                          <w:p w14:paraId="11E91A90" w14:textId="77777777" w:rsidR="003A35D7" w:rsidRPr="009349F2" w:rsidRDefault="003A35D7" w:rsidP="003A35D7">
                            <w:pPr>
                              <w:ind w:left="707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Юрова О.В.</w:t>
                            </w:r>
                          </w:p>
                          <w:p w14:paraId="36ACC447" w14:textId="77777777" w:rsidR="003A35D7" w:rsidRPr="009349F2" w:rsidRDefault="003A35D7" w:rsidP="003A35D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349F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Карамышева Н.С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5C8BB9" id="Надпись 10" o:spid="_x0000_s1028" type="#_x0000_t202" style="position:absolute;margin-left:305pt;margin-top:350.05pt;width:213.1pt;height:225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" filled="f" stroked="f">
                <v:textbox>
                  <w:txbxContent>
                    <w:p w:rsidR="003A35D7" w:rsidRPr="009349F2" w:rsidRDefault="003A35D7" w:rsidP="003A35D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Выполнили </w:t>
                      </w:r>
                      <w:r w:rsidRPr="009349F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студенты группы 19ВВ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:</w:t>
                      </w:r>
                    </w:p>
                    <w:p w:rsidR="003A35D7" w:rsidRPr="009349F2" w:rsidRDefault="003A35D7" w:rsidP="003A35D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349F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Отставнов А.М.</w:t>
                      </w:r>
                    </w:p>
                    <w:p w:rsidR="003A35D7" w:rsidRPr="009349F2" w:rsidRDefault="003A35D7" w:rsidP="003A35D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349F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Серов Д.В.</w:t>
                      </w:r>
                    </w:p>
                    <w:p w:rsidR="003A35D7" w:rsidRDefault="003A35D7" w:rsidP="003A35D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349F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Принял:</w:t>
                      </w:r>
                    </w:p>
                    <w:p w:rsidR="003A35D7" w:rsidRPr="009349F2" w:rsidRDefault="003A35D7" w:rsidP="003A35D7">
                      <w:pPr>
                        <w:ind w:left="707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Юрова О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.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В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.</w:t>
                      </w:r>
                    </w:p>
                    <w:p w:rsidR="003A35D7" w:rsidRPr="009349F2" w:rsidRDefault="003A35D7" w:rsidP="003A35D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349F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Карамышева Н.С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84B3A17" wp14:editId="6900520E">
                <wp:simplePos x="0" y="0"/>
                <wp:positionH relativeFrom="page">
                  <wp:align>center</wp:align>
                </wp:positionH>
                <wp:positionV relativeFrom="paragraph">
                  <wp:posOffset>1400341</wp:posOffset>
                </wp:positionV>
                <wp:extent cx="7198912" cy="2496710"/>
                <wp:effectExtent l="0" t="0" r="0" b="0"/>
                <wp:wrapNone/>
                <wp:docPr id="13" name="Надпись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98912" cy="2496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6D4772C" w14:textId="77777777" w:rsidR="003A35D7" w:rsidRDefault="003A35D7" w:rsidP="003A35D7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F61496">
                              <w:rPr>
                                <w:b/>
                                <w:sz w:val="36"/>
                                <w:szCs w:val="36"/>
                              </w:rPr>
                              <w:t>ОТЧЕТ</w:t>
                            </w:r>
                          </w:p>
                          <w:p w14:paraId="3FEC88EF" w14:textId="77777777" w:rsidR="003A35D7" w:rsidRPr="00CB25AE" w:rsidRDefault="003A35D7" w:rsidP="003A35D7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по лабораторной работе №1</w:t>
                            </w:r>
                          </w:p>
                          <w:p w14:paraId="704E0A45" w14:textId="77777777" w:rsidR="003A35D7" w:rsidRDefault="003A35D7" w:rsidP="003A35D7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 w:rsidRPr="00CB25AE">
                              <w:rPr>
                                <w:sz w:val="32"/>
                                <w:szCs w:val="32"/>
                              </w:rPr>
                              <w:t>по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 xml:space="preserve"> курсу «Программирование на языке </w:t>
                            </w:r>
                            <w:r>
                              <w:rPr>
                                <w:sz w:val="32"/>
                                <w:szCs w:val="32"/>
                                <w:lang w:val="en-US"/>
                              </w:rPr>
                              <w:t>Java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>»</w:t>
                            </w:r>
                          </w:p>
                          <w:p w14:paraId="7CECE3E9" w14:textId="77777777" w:rsidR="003A35D7" w:rsidRPr="009349F2" w:rsidRDefault="003A35D7" w:rsidP="003A35D7">
                            <w:pPr>
                              <w:pStyle w:val="2"/>
                              <w:spacing w:after="60"/>
                              <w:rPr>
                                <w:sz w:val="32"/>
                                <w:szCs w:val="32"/>
                              </w:rPr>
                            </w:pPr>
                            <w:r w:rsidRPr="00286BC7">
                              <w:rPr>
                                <w:sz w:val="32"/>
                                <w:szCs w:val="32"/>
                              </w:rPr>
                              <w:t>на тему «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>Графические интерфейсы»</w:t>
                            </w:r>
                          </w:p>
                          <w:p w14:paraId="26F062BF" w14:textId="77777777" w:rsidR="003A35D7" w:rsidRPr="00CB25AE" w:rsidRDefault="003A35D7" w:rsidP="003A35D7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Вариант №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F68DDB" id="Надпись 13" o:spid="_x0000_s1029" type="#_x0000_t202" style="position:absolute;margin-left:0;margin-top:110.25pt;width:566.85pt;height:196.6pt;z-index:2516602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" filled="f" stroked="f">
                <v:textbox>
                  <w:txbxContent>
                    <w:p w:rsidR="003A35D7" w:rsidRDefault="003A35D7" w:rsidP="003A35D7">
                      <w:pPr>
                        <w:jc w:val="center"/>
                        <w:rPr>
                          <w:b/>
                          <w:sz w:val="36"/>
                          <w:szCs w:val="36"/>
                        </w:rPr>
                      </w:pPr>
                      <w:r w:rsidRPr="00F61496">
                        <w:rPr>
                          <w:b/>
                          <w:sz w:val="36"/>
                          <w:szCs w:val="36"/>
                        </w:rPr>
                        <w:t>ОТЧЕТ</w:t>
                      </w:r>
                    </w:p>
                    <w:p w:rsidR="003A35D7" w:rsidRPr="00CB25AE" w:rsidRDefault="003A35D7" w:rsidP="003A35D7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по лабораторной работе №1</w:t>
                      </w:r>
                    </w:p>
                    <w:p w:rsidR="003A35D7" w:rsidRDefault="003A35D7" w:rsidP="003A35D7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 w:rsidRPr="00CB25AE">
                        <w:rPr>
                          <w:sz w:val="32"/>
                          <w:szCs w:val="32"/>
                        </w:rPr>
                        <w:t>по</w:t>
                      </w:r>
                      <w:r>
                        <w:rPr>
                          <w:sz w:val="32"/>
                          <w:szCs w:val="32"/>
                        </w:rPr>
                        <w:t xml:space="preserve"> курсу «</w:t>
                      </w:r>
                      <w:r>
                        <w:rPr>
                          <w:sz w:val="32"/>
                          <w:szCs w:val="32"/>
                        </w:rPr>
                        <w:t xml:space="preserve">Программирование на языке </w:t>
                      </w:r>
                      <w:r>
                        <w:rPr>
                          <w:sz w:val="32"/>
                          <w:szCs w:val="32"/>
                          <w:lang w:val="en-US"/>
                        </w:rPr>
                        <w:t>Java</w:t>
                      </w:r>
                      <w:r>
                        <w:rPr>
                          <w:sz w:val="32"/>
                          <w:szCs w:val="32"/>
                        </w:rPr>
                        <w:t>»</w:t>
                      </w:r>
                    </w:p>
                    <w:p w:rsidR="003A35D7" w:rsidRPr="009349F2" w:rsidRDefault="003A35D7" w:rsidP="003A35D7">
                      <w:pPr>
                        <w:pStyle w:val="2"/>
                        <w:spacing w:after="60"/>
                        <w:rPr>
                          <w:sz w:val="32"/>
                          <w:szCs w:val="32"/>
                        </w:rPr>
                      </w:pPr>
                      <w:r w:rsidRPr="00286BC7">
                        <w:rPr>
                          <w:sz w:val="32"/>
                          <w:szCs w:val="32"/>
                        </w:rPr>
                        <w:t>на тему «</w:t>
                      </w:r>
                      <w:r>
                        <w:rPr>
                          <w:sz w:val="32"/>
                          <w:szCs w:val="32"/>
                        </w:rPr>
                        <w:t>Графические интерфейсы</w:t>
                      </w:r>
                      <w:r>
                        <w:rPr>
                          <w:sz w:val="32"/>
                          <w:szCs w:val="32"/>
                        </w:rPr>
                        <w:t>»</w:t>
                      </w:r>
                    </w:p>
                    <w:p w:rsidR="003A35D7" w:rsidRPr="00CB25AE" w:rsidRDefault="003A35D7" w:rsidP="003A35D7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 xml:space="preserve">Вариант </w:t>
                      </w:r>
                      <w:r>
                        <w:rPr>
                          <w:sz w:val="32"/>
                          <w:szCs w:val="32"/>
                        </w:rPr>
                        <w:t>№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br w:type="page"/>
      </w:r>
    </w:p>
    <w:p w14:paraId="7A762CA5" w14:textId="77777777" w:rsidR="003A35D7" w:rsidRPr="003A35D7" w:rsidRDefault="003A35D7" w:rsidP="003A35D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35D7">
        <w:rPr>
          <w:rFonts w:ascii="Times New Roman" w:hAnsi="Times New Roman" w:cs="Times New Roman"/>
          <w:b/>
          <w:sz w:val="28"/>
          <w:szCs w:val="28"/>
        </w:rPr>
        <w:lastRenderedPageBreak/>
        <w:t>Цель работы:</w:t>
      </w:r>
      <w:r w:rsidRPr="003A35D7">
        <w:rPr>
          <w:rFonts w:ascii="Times New Roman" w:hAnsi="Times New Roman" w:cs="Times New Roman"/>
          <w:sz w:val="28"/>
          <w:szCs w:val="28"/>
        </w:rPr>
        <w:t xml:space="preserve"> научиться разрабатывать приложения, обладающие графическим интерфейсом пользователя, с использованием библиотеки </w:t>
      </w:r>
      <w:proofErr w:type="spellStart"/>
      <w:r w:rsidRPr="003A35D7">
        <w:rPr>
          <w:rFonts w:ascii="Times New Roman" w:hAnsi="Times New Roman" w:cs="Times New Roman"/>
          <w:sz w:val="28"/>
          <w:szCs w:val="28"/>
        </w:rPr>
        <w:t>Swing</w:t>
      </w:r>
      <w:proofErr w:type="spellEnd"/>
      <w:r w:rsidRPr="003A35D7">
        <w:rPr>
          <w:rFonts w:ascii="Times New Roman" w:hAnsi="Times New Roman" w:cs="Times New Roman"/>
          <w:sz w:val="28"/>
          <w:szCs w:val="28"/>
        </w:rPr>
        <w:t>.</w:t>
      </w:r>
    </w:p>
    <w:p w14:paraId="229BBC24" w14:textId="77777777" w:rsidR="00F93983" w:rsidRDefault="00F93983"/>
    <w:p w14:paraId="4B8D70D7" w14:textId="77777777" w:rsidR="003A35D7" w:rsidRPr="003A35D7" w:rsidRDefault="003A35D7" w:rsidP="003A35D7">
      <w:pPr>
        <w:spacing w:before="120" w:line="360" w:lineRule="auto"/>
        <w:ind w:right="-6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A35D7">
        <w:rPr>
          <w:rFonts w:ascii="Times New Roman" w:hAnsi="Times New Roman" w:cs="Times New Roman"/>
          <w:b/>
          <w:sz w:val="28"/>
          <w:szCs w:val="28"/>
        </w:rPr>
        <w:t>Задание на лабораторную работу</w:t>
      </w:r>
    </w:p>
    <w:p w14:paraId="0C2ED80D" w14:textId="77777777" w:rsidR="003A35D7" w:rsidRDefault="003A35D7" w:rsidP="003A35D7">
      <w:pPr>
        <w:spacing w:before="120" w:line="360" w:lineRule="auto"/>
        <w:ind w:right="-62"/>
        <w:jc w:val="both"/>
        <w:rPr>
          <w:rFonts w:ascii="Times New Roman" w:hAnsi="Times New Roman" w:cs="Times New Roman"/>
          <w:sz w:val="28"/>
          <w:szCs w:val="28"/>
        </w:rPr>
      </w:pPr>
      <w:r w:rsidRPr="003A35D7">
        <w:rPr>
          <w:rFonts w:ascii="Times New Roman" w:hAnsi="Times New Roman" w:cs="Times New Roman"/>
          <w:sz w:val="28"/>
          <w:szCs w:val="28"/>
        </w:rPr>
        <w:t xml:space="preserve">Вычислить определенный интеграл функции в соответствии с вариантом задания (Приложение 1). Разработать приложение, обладающее графическим интерфейсом с использованием языка </w:t>
      </w:r>
      <w:r w:rsidRPr="003A35D7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3A35D7">
        <w:rPr>
          <w:rFonts w:ascii="Times New Roman" w:hAnsi="Times New Roman" w:cs="Times New Roman"/>
          <w:sz w:val="28"/>
          <w:szCs w:val="28"/>
        </w:rPr>
        <w:t xml:space="preserve"> и библиотеки </w:t>
      </w:r>
      <w:r w:rsidRPr="003A35D7">
        <w:rPr>
          <w:rFonts w:ascii="Times New Roman" w:hAnsi="Times New Roman" w:cs="Times New Roman"/>
          <w:sz w:val="28"/>
          <w:szCs w:val="28"/>
          <w:lang w:val="en-US"/>
        </w:rPr>
        <w:t>Swing</w:t>
      </w:r>
      <w:r w:rsidRPr="003A35D7">
        <w:rPr>
          <w:rFonts w:ascii="Times New Roman" w:hAnsi="Times New Roman" w:cs="Times New Roman"/>
          <w:sz w:val="28"/>
          <w:szCs w:val="28"/>
        </w:rPr>
        <w:t>. Приложение должно содержать 3 поля ввода (</w:t>
      </w:r>
      <w:proofErr w:type="spellStart"/>
      <w:r w:rsidRPr="003A35D7">
        <w:rPr>
          <w:rFonts w:ascii="Times New Roman" w:hAnsi="Times New Roman" w:cs="Times New Roman"/>
          <w:sz w:val="28"/>
          <w:szCs w:val="28"/>
          <w:lang w:val="en-US"/>
        </w:rPr>
        <w:t>JTextField</w:t>
      </w:r>
      <w:proofErr w:type="spellEnd"/>
      <w:r w:rsidRPr="003A35D7">
        <w:rPr>
          <w:rFonts w:ascii="Times New Roman" w:hAnsi="Times New Roman" w:cs="Times New Roman"/>
          <w:sz w:val="28"/>
          <w:szCs w:val="28"/>
        </w:rPr>
        <w:t>), доступных для редактирования, и соответственно таблицу (</w:t>
      </w:r>
      <w:proofErr w:type="spellStart"/>
      <w:r w:rsidRPr="003A35D7">
        <w:rPr>
          <w:rFonts w:ascii="Times New Roman" w:hAnsi="Times New Roman" w:cs="Times New Roman"/>
          <w:sz w:val="28"/>
          <w:szCs w:val="28"/>
          <w:lang w:val="en-US"/>
        </w:rPr>
        <w:t>JTable</w:t>
      </w:r>
      <w:proofErr w:type="spellEnd"/>
      <w:r w:rsidRPr="003A35D7">
        <w:rPr>
          <w:rFonts w:ascii="Times New Roman" w:hAnsi="Times New Roman" w:cs="Times New Roman"/>
          <w:sz w:val="28"/>
          <w:szCs w:val="28"/>
        </w:rPr>
        <w:t xml:space="preserve">) с четырьмя </w:t>
      </w:r>
      <w:proofErr w:type="gramStart"/>
      <w:r w:rsidRPr="003A35D7">
        <w:rPr>
          <w:rFonts w:ascii="Times New Roman" w:hAnsi="Times New Roman" w:cs="Times New Roman"/>
          <w:sz w:val="28"/>
          <w:szCs w:val="28"/>
        </w:rPr>
        <w:t>колонками:  нижняя</w:t>
      </w:r>
      <w:proofErr w:type="gramEnd"/>
      <w:r w:rsidRPr="003A35D7">
        <w:rPr>
          <w:rFonts w:ascii="Times New Roman" w:hAnsi="Times New Roman" w:cs="Times New Roman"/>
          <w:sz w:val="28"/>
          <w:szCs w:val="28"/>
        </w:rPr>
        <w:t xml:space="preserve"> граница интегрирования, верхняя граница интегрирования, шаг интегрирования и результат вычисления.  Кроме того, должны присутствовать 3 кнопки (</w:t>
      </w:r>
      <w:proofErr w:type="spellStart"/>
      <w:r w:rsidRPr="003A35D7">
        <w:rPr>
          <w:rFonts w:ascii="Times New Roman" w:hAnsi="Times New Roman" w:cs="Times New Roman"/>
          <w:sz w:val="28"/>
          <w:szCs w:val="28"/>
          <w:lang w:val="en-US"/>
        </w:rPr>
        <w:t>JButton</w:t>
      </w:r>
      <w:proofErr w:type="spellEnd"/>
      <w:proofErr w:type="gramStart"/>
      <w:r w:rsidRPr="003A35D7">
        <w:rPr>
          <w:rFonts w:ascii="Times New Roman" w:hAnsi="Times New Roman" w:cs="Times New Roman"/>
          <w:sz w:val="28"/>
          <w:szCs w:val="28"/>
        </w:rPr>
        <w:t>):  добавить</w:t>
      </w:r>
      <w:proofErr w:type="gramEnd"/>
      <w:r w:rsidRPr="003A35D7">
        <w:rPr>
          <w:rFonts w:ascii="Times New Roman" w:hAnsi="Times New Roman" w:cs="Times New Roman"/>
          <w:sz w:val="28"/>
          <w:szCs w:val="28"/>
        </w:rPr>
        <w:t>, удалить, вычислить. Для добавления/удаления строки и вычисления значения определенного интеграла для функции в соответствии с вариантом задания (Приложение 1) и параметров выделенной строки таблицы. Результат должен выводиться в четвертой колонке, которая не доступна для редактирования. Оформление лабораторной работы должно быть выполнено в соответствии с требованиями, приведенными в Приложении 2.</w:t>
      </w:r>
    </w:p>
    <w:p w14:paraId="7C232C6E" w14:textId="77777777" w:rsidR="003A35D7" w:rsidRDefault="003A35D7" w:rsidP="003A35D7">
      <w:pPr>
        <w:spacing w:before="120" w:line="360" w:lineRule="auto"/>
        <w:ind w:right="-62"/>
        <w:jc w:val="both"/>
        <w:rPr>
          <w:rFonts w:ascii="Times New Roman" w:hAnsi="Times New Roman" w:cs="Times New Roman"/>
          <w:sz w:val="28"/>
          <w:szCs w:val="28"/>
        </w:rPr>
      </w:pPr>
    </w:p>
    <w:p w14:paraId="6C6C83A0" w14:textId="77777777" w:rsidR="003A35D7" w:rsidRPr="003A35D7" w:rsidRDefault="003A35D7" w:rsidP="003A35D7">
      <w:pPr>
        <w:spacing w:before="120" w:line="360" w:lineRule="auto"/>
        <w:ind w:right="-6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A35D7">
        <w:rPr>
          <w:rFonts w:ascii="Times New Roman" w:hAnsi="Times New Roman" w:cs="Times New Roman"/>
          <w:b/>
          <w:sz w:val="28"/>
          <w:szCs w:val="28"/>
        </w:rPr>
        <w:t>Вариант зада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3A35D7" w:rsidRPr="00286C82" w14:paraId="2D693351" w14:textId="77777777" w:rsidTr="00A102CE">
        <w:trPr>
          <w:jc w:val="center"/>
        </w:trPr>
        <w:tc>
          <w:tcPr>
            <w:tcW w:w="2370" w:type="dxa"/>
            <w:vAlign w:val="center"/>
          </w:tcPr>
          <w:p w14:paraId="1A028125" w14:textId="77777777" w:rsidR="003A35D7" w:rsidRPr="00286C82" w:rsidRDefault="003A35D7" w:rsidP="00A102CE">
            <w:pPr>
              <w:spacing w:after="0" w:line="360" w:lineRule="auto"/>
              <w:jc w:val="center"/>
            </w:pPr>
            <w:r w:rsidRPr="00286C82">
              <w:t>Номер варианта</w:t>
            </w:r>
          </w:p>
        </w:tc>
        <w:tc>
          <w:tcPr>
            <w:tcW w:w="2907" w:type="dxa"/>
            <w:vAlign w:val="center"/>
          </w:tcPr>
          <w:p w14:paraId="6D213132" w14:textId="77777777" w:rsidR="003A35D7" w:rsidRPr="0087555A" w:rsidRDefault="003A35D7" w:rsidP="00A102CE">
            <w:pPr>
              <w:spacing w:after="0" w:line="360" w:lineRule="auto"/>
              <w:jc w:val="center"/>
            </w:pPr>
            <w:r>
              <w:t>Функция</w:t>
            </w:r>
          </w:p>
        </w:tc>
      </w:tr>
      <w:tr w:rsidR="003A35D7" w:rsidRPr="00286C82" w14:paraId="3C736721" w14:textId="77777777" w:rsidTr="00A102CE">
        <w:trPr>
          <w:jc w:val="center"/>
        </w:trPr>
        <w:tc>
          <w:tcPr>
            <w:tcW w:w="2370" w:type="dxa"/>
            <w:vAlign w:val="center"/>
          </w:tcPr>
          <w:p w14:paraId="37E2707C" w14:textId="77777777" w:rsidR="003A35D7" w:rsidRPr="00286C82" w:rsidRDefault="003A35D7" w:rsidP="00A102CE">
            <w:pPr>
              <w:spacing w:after="0" w:line="360" w:lineRule="auto"/>
              <w:jc w:val="center"/>
              <w:rPr>
                <w:lang w:val="en-US"/>
              </w:rPr>
            </w:pPr>
            <w:r w:rsidRPr="00286C82">
              <w:rPr>
                <w:lang w:val="en-US"/>
              </w:rPr>
              <w:t>2</w:t>
            </w:r>
          </w:p>
        </w:tc>
        <w:tc>
          <w:tcPr>
            <w:tcW w:w="2907" w:type="dxa"/>
            <w:vAlign w:val="center"/>
          </w:tcPr>
          <w:p w14:paraId="05021885" w14:textId="77777777" w:rsidR="003A35D7" w:rsidRPr="00286C82" w:rsidRDefault="003A35D7" w:rsidP="00A102CE">
            <w:pPr>
              <w:spacing w:after="0" w:line="360" w:lineRule="auto"/>
              <w:jc w:val="center"/>
              <w:rPr>
                <w:lang w:val="en-US"/>
              </w:rPr>
            </w:pPr>
            <w:r w:rsidRPr="00286C82">
              <w:rPr>
                <w:position w:val="-12"/>
                <w:lang w:val="en-US"/>
              </w:rPr>
              <w:object w:dxaOrig="740" w:dyaOrig="360" w14:anchorId="4C58CA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05pt;height:17.9pt" o:ole="">
                  <v:imagedata r:id="rId5" o:title=""/>
                </v:shape>
                <o:OLEObject Type="Embed" ProgID="Equation.DSMT4" ShapeID="_x0000_i1025" DrawAspect="Content" ObjectID="_1707741875" r:id="rId6"/>
              </w:object>
            </w:r>
          </w:p>
        </w:tc>
      </w:tr>
    </w:tbl>
    <w:p w14:paraId="32483B66" w14:textId="77777777" w:rsidR="003A35D7" w:rsidRDefault="003A35D7"/>
    <w:p w14:paraId="181B8CCD" w14:textId="77777777" w:rsidR="003A35D7" w:rsidRDefault="003A35D7" w:rsidP="003A35D7">
      <w:pPr>
        <w:spacing w:after="160" w:line="259" w:lineRule="auto"/>
      </w:pPr>
      <w:r>
        <w:br w:type="page"/>
      </w:r>
    </w:p>
    <w:p w14:paraId="73F558A8" w14:textId="77777777" w:rsidR="003A35D7" w:rsidRDefault="003A35D7">
      <w:pPr>
        <w:rPr>
          <w:rFonts w:ascii="Times New Roman" w:hAnsi="Times New Roman" w:cs="Times New Roman"/>
          <w:b/>
          <w:sz w:val="28"/>
          <w:szCs w:val="28"/>
        </w:rPr>
      </w:pPr>
      <w:r w:rsidRPr="003A35D7">
        <w:rPr>
          <w:rFonts w:ascii="Times New Roman" w:hAnsi="Times New Roman" w:cs="Times New Roman"/>
          <w:b/>
          <w:sz w:val="28"/>
          <w:szCs w:val="28"/>
        </w:rPr>
        <w:lastRenderedPageBreak/>
        <w:t>Ход лабораторной работы:</w:t>
      </w:r>
    </w:p>
    <w:p w14:paraId="26570A1D" w14:textId="77777777" w:rsidR="003A35D7" w:rsidRDefault="003A35D7">
      <w:pPr>
        <w:rPr>
          <w:rFonts w:ascii="Times New Roman" w:hAnsi="Times New Roman" w:cs="Times New Roman"/>
          <w:b/>
          <w:sz w:val="28"/>
          <w:szCs w:val="28"/>
        </w:rPr>
      </w:pPr>
    </w:p>
    <w:p w14:paraId="742BAF5B" w14:textId="77777777" w:rsidR="003A35D7" w:rsidRPr="00B67950" w:rsidRDefault="00B67950" w:rsidP="00B67950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здали контейнер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JFrame</w:t>
      </w:r>
      <w:proofErr w:type="spellEnd"/>
      <w:r w:rsidRPr="00B679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добавили необходимый интерфейс.</w:t>
      </w:r>
    </w:p>
    <w:p w14:paraId="4AF3386F" w14:textId="77777777" w:rsidR="00B67950" w:rsidRDefault="00B67950" w:rsidP="00B67950">
      <w:pPr>
        <w:rPr>
          <w:rFonts w:ascii="Times New Roman" w:hAnsi="Times New Roman" w:cs="Times New Roman"/>
          <w:sz w:val="28"/>
          <w:szCs w:val="28"/>
        </w:rPr>
      </w:pPr>
      <w:r w:rsidRPr="00B67950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нопка </w:t>
      </w:r>
      <w:r w:rsidRPr="00B67950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Добавить</w:t>
      </w:r>
      <w:r w:rsidRPr="00B67950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добавляет введенные нами данные в первые 3 столбца таблицы.</w:t>
      </w:r>
    </w:p>
    <w:p w14:paraId="6FC8D642" w14:textId="77777777" w:rsidR="00B67950" w:rsidRDefault="00B67950" w:rsidP="00B6795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нопка </w:t>
      </w:r>
      <w:r w:rsidRPr="00B67950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Удалить</w:t>
      </w:r>
      <w:r w:rsidRPr="00B67950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удаляет выбранную нами строку из таблицы.</w:t>
      </w:r>
    </w:p>
    <w:p w14:paraId="06D09D50" w14:textId="77777777" w:rsidR="00B67950" w:rsidRPr="00B67950" w:rsidRDefault="00B67950" w:rsidP="00B6795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нопка </w:t>
      </w:r>
      <w:r w:rsidRPr="00B67950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Вычислить</w:t>
      </w:r>
      <w:r w:rsidRPr="00B67950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вычисляет значение определенного интеграла и заносит результат в 4-й столбец таблицы. </w:t>
      </w:r>
    </w:p>
    <w:p w14:paraId="0C2FB8F1" w14:textId="77777777" w:rsidR="00B67950" w:rsidRDefault="00B67950" w:rsidP="00B67950">
      <w:pPr>
        <w:rPr>
          <w:rFonts w:ascii="Times New Roman" w:hAnsi="Times New Roman" w:cs="Times New Roman"/>
          <w:b/>
          <w:sz w:val="28"/>
          <w:szCs w:val="28"/>
        </w:rPr>
      </w:pPr>
    </w:p>
    <w:p w14:paraId="1DD6B5D7" w14:textId="77777777" w:rsidR="00B67950" w:rsidRDefault="00B67950" w:rsidP="00B6795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67950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056869D9" wp14:editId="11B161BB">
            <wp:extent cx="4132786" cy="2233163"/>
            <wp:effectExtent l="0" t="0" r="127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68149" cy="2252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ACD19" w14:textId="77777777" w:rsidR="00B67950" w:rsidRDefault="00B67950" w:rsidP="00B67950">
      <w:pPr>
        <w:jc w:val="center"/>
        <w:rPr>
          <w:rFonts w:ascii="Times New Roman" w:hAnsi="Times New Roman" w:cs="Times New Roman"/>
          <w:sz w:val="28"/>
          <w:szCs w:val="28"/>
        </w:rPr>
      </w:pPr>
      <w:r w:rsidRPr="00B67950">
        <w:rPr>
          <w:rFonts w:ascii="Times New Roman" w:hAnsi="Times New Roman" w:cs="Times New Roman"/>
          <w:sz w:val="28"/>
          <w:szCs w:val="28"/>
        </w:rPr>
        <w:t>Рис.1 Окно приложения</w:t>
      </w:r>
    </w:p>
    <w:p w14:paraId="266B29AD" w14:textId="77777777" w:rsidR="00B67950" w:rsidRDefault="00B67950" w:rsidP="00B67950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устили и провели необходимые тесты для проверки правильности работы приложения.</w:t>
      </w:r>
    </w:p>
    <w:p w14:paraId="782A9368" w14:textId="77777777" w:rsidR="00B67950" w:rsidRDefault="009E61D9" w:rsidP="009E61D9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E61D9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CFF09BD" wp14:editId="3F258A73">
            <wp:extent cx="4342393" cy="2358492"/>
            <wp:effectExtent l="0" t="0" r="127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74938" cy="2376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5FA84" w14:textId="77777777" w:rsidR="009E61D9" w:rsidRDefault="009E61D9" w:rsidP="009E61D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2</w:t>
      </w:r>
      <w:r w:rsidRPr="00B679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зультаты тестов</w:t>
      </w:r>
    </w:p>
    <w:p w14:paraId="170086F7" w14:textId="2B78F582" w:rsidR="00EA0FBF" w:rsidRPr="00EA0FBF" w:rsidRDefault="009E61D9" w:rsidP="00EA0FBF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равнили результаты</w:t>
      </w:r>
      <w:r w:rsidR="00EA0FBF" w:rsidRPr="00EA0FB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олученные в программе с ручным подсчетом.</w:t>
      </w:r>
      <w:r w:rsidR="00EA0FBF" w:rsidRPr="00EA0FBF">
        <w:rPr>
          <w:rFonts w:ascii="Times New Roman" w:hAnsi="Times New Roman" w:cs="Times New Roman"/>
          <w:sz w:val="28"/>
          <w:szCs w:val="28"/>
        </w:rPr>
        <w:t xml:space="preserve"> </w:t>
      </w:r>
      <w:r w:rsidR="00EA0FBF">
        <w:rPr>
          <w:rFonts w:ascii="Times New Roman" w:hAnsi="Times New Roman" w:cs="Times New Roman"/>
          <w:sz w:val="28"/>
          <w:szCs w:val="28"/>
        </w:rPr>
        <w:t>Чем меньше шаг, тем точнее результат.</w:t>
      </w:r>
      <w:r w:rsidR="00960F87">
        <w:rPr>
          <w:rFonts w:ascii="Times New Roman" w:hAnsi="Times New Roman" w:cs="Times New Roman"/>
          <w:sz w:val="28"/>
          <w:szCs w:val="28"/>
        </w:rPr>
        <w:t xml:space="preserve"> Результат вычисления программы совпадает с ручным просчетом.</w:t>
      </w:r>
    </w:p>
    <w:p w14:paraId="2D3A899D" w14:textId="77777777" w:rsidR="009E61D9" w:rsidRDefault="009E61D9" w:rsidP="009E61D9">
      <w:pPr>
        <w:jc w:val="center"/>
        <w:rPr>
          <w:rFonts w:ascii="Times New Roman" w:hAnsi="Times New Roman" w:cs="Times New Roman"/>
          <w:sz w:val="28"/>
          <w:szCs w:val="28"/>
        </w:rPr>
      </w:pPr>
      <w:r w:rsidRPr="009E61D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E3D421C" wp14:editId="2F1DE7F7">
            <wp:extent cx="4438650" cy="9906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13D91" w14:textId="6C6F1AF3" w:rsidR="00EC4748" w:rsidRDefault="009E61D9" w:rsidP="00EA0FB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3 Результат ручного подсчета</w:t>
      </w:r>
    </w:p>
    <w:p w14:paraId="0B9ACBD7" w14:textId="77777777" w:rsidR="00EC4748" w:rsidRPr="00EC4748" w:rsidRDefault="00EC4748" w:rsidP="00EC4748">
      <w:pPr>
        <w:spacing w:line="360" w:lineRule="auto"/>
        <w:ind w:firstLine="708"/>
        <w:jc w:val="both"/>
        <w:rPr>
          <w:rFonts w:cs="Times New Roman"/>
          <w:b/>
          <w:szCs w:val="28"/>
          <w:lang w:val="en-US"/>
        </w:rPr>
      </w:pPr>
      <w:r w:rsidRPr="00EC4748">
        <w:rPr>
          <w:rFonts w:ascii="Times New Roman" w:hAnsi="Times New Roman" w:cs="Times New Roman"/>
          <w:b/>
          <w:sz w:val="28"/>
          <w:szCs w:val="28"/>
        </w:rPr>
        <w:t>Листинг</w:t>
      </w:r>
      <w:r w:rsidRPr="00EC4748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</w:p>
    <w:p w14:paraId="4C8A9E98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package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my.numberaddition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7CF2FC7D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import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table.DefaultTableModel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10CD4E5C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2F43D825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public class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IntegTrap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extends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Fram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{</w:t>
      </w:r>
    </w:p>
    <w:p w14:paraId="58C7CA2C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03A3E5CF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public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IntegTrap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) {</w:t>
      </w:r>
    </w:p>
    <w:p w14:paraId="41B3F849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initComponents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3048EA4D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}</w:t>
      </w:r>
    </w:p>
    <w:p w14:paraId="7851676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@SuppressWarnings("unchecked")</w:t>
      </w:r>
    </w:p>
    <w:p w14:paraId="65F80B84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private void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initComponents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) {</w:t>
      </w:r>
    </w:p>
    <w:p w14:paraId="77DEBCF6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37042CCB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TextField1 = new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TextField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;</w:t>
      </w:r>
    </w:p>
    <w:p w14:paraId="3637324D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TextField2 = new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TextField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;</w:t>
      </w:r>
    </w:p>
    <w:p w14:paraId="7E91838B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TextField3 = new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TextField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;</w:t>
      </w:r>
    </w:p>
    <w:p w14:paraId="2F7067F4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Button1 = new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Button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;</w:t>
      </w:r>
    </w:p>
    <w:p w14:paraId="0650CA3F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Button2 = new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Button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;</w:t>
      </w:r>
    </w:p>
    <w:p w14:paraId="646B74C1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Button3 = new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Button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;</w:t>
      </w:r>
    </w:p>
    <w:p w14:paraId="096AEDDA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ScrollPane1 = new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ScrollPan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;</w:t>
      </w:r>
    </w:p>
    <w:p w14:paraId="66338096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Table1 = new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Tabl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;</w:t>
      </w:r>
    </w:p>
    <w:p w14:paraId="60D8E3C4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Label1 = new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Label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;</w:t>
      </w:r>
    </w:p>
    <w:p w14:paraId="7BA6B7E8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Label2 = new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Label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;</w:t>
      </w:r>
    </w:p>
    <w:p w14:paraId="45EA3A17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Label3 = new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Label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;</w:t>
      </w:r>
    </w:p>
    <w:p w14:paraId="45C3531B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715808F9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setDefaultCloseOperation(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WindowConstants.EXIT_ON_CLOSE);</w:t>
      </w:r>
    </w:p>
    <w:p w14:paraId="595D3450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67ACC4A4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TextField1.addActionListener(new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.awt.event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ActionListener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 {</w:t>
      </w:r>
    </w:p>
    <w:p w14:paraId="6A00B0C6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public void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actionPerformed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java.awt.event.ActionEven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ev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 {</w:t>
      </w:r>
    </w:p>
    <w:p w14:paraId="378A9D08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jTextField1ActionPerformed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ev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5BB71478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}</w:t>
      </w:r>
    </w:p>
    <w:p w14:paraId="19993443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});</w:t>
      </w:r>
    </w:p>
    <w:p w14:paraId="25769AB3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52198CE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Button1.setText("</w:t>
      </w:r>
      <w:r w:rsidRPr="00EC4748">
        <w:rPr>
          <w:rFonts w:ascii="Courier New" w:hAnsi="Courier New" w:cs="Courier New"/>
          <w:sz w:val="20"/>
          <w:szCs w:val="20"/>
        </w:rPr>
        <w:t>Добавить</w:t>
      </w:r>
      <w:r w:rsidRPr="00EC4748">
        <w:rPr>
          <w:rFonts w:ascii="Courier New" w:hAnsi="Courier New" w:cs="Courier New"/>
          <w:sz w:val="20"/>
          <w:szCs w:val="20"/>
          <w:lang w:val="en-US"/>
        </w:rPr>
        <w:t>");</w:t>
      </w:r>
    </w:p>
    <w:p w14:paraId="393E9B5C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Button1.addActionListener(new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.awt.event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ActionListener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 {</w:t>
      </w:r>
    </w:p>
    <w:p w14:paraId="31DAE96C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public void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actionPerformed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java.awt.event.ActionEven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ev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 {</w:t>
      </w:r>
    </w:p>
    <w:p w14:paraId="36399546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jButton1ActionPerformed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ev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5A206B61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}</w:t>
      </w:r>
    </w:p>
    <w:p w14:paraId="28C456FC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});</w:t>
      </w:r>
    </w:p>
    <w:p w14:paraId="0F49C6DC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1C5E9A13" w14:textId="77777777" w:rsid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74498E8F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Button2.setText("</w:t>
      </w:r>
      <w:r w:rsidRPr="00EC4748">
        <w:rPr>
          <w:rFonts w:ascii="Courier New" w:hAnsi="Courier New" w:cs="Courier New"/>
          <w:sz w:val="20"/>
          <w:szCs w:val="20"/>
        </w:rPr>
        <w:t>Удалить</w:t>
      </w:r>
      <w:r w:rsidRPr="00EC4748">
        <w:rPr>
          <w:rFonts w:ascii="Courier New" w:hAnsi="Courier New" w:cs="Courier New"/>
          <w:sz w:val="20"/>
          <w:szCs w:val="20"/>
          <w:lang w:val="en-US"/>
        </w:rPr>
        <w:t>");</w:t>
      </w:r>
    </w:p>
    <w:p w14:paraId="44EF04FA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Button2.addActionListener(new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.awt.event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ActionListener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 {</w:t>
      </w:r>
    </w:p>
    <w:p w14:paraId="209EBC9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public void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actionPerformed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java.awt.event.ActionEven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ev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 {</w:t>
      </w:r>
    </w:p>
    <w:p w14:paraId="04B4E70A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jButton2ActionPerformed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ev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2B100E60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}</w:t>
      </w:r>
    </w:p>
    <w:p w14:paraId="22044501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});</w:t>
      </w:r>
    </w:p>
    <w:p w14:paraId="18D7FFD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317DE791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Button3.setText("</w:t>
      </w:r>
      <w:r w:rsidRPr="00EC4748">
        <w:rPr>
          <w:rFonts w:ascii="Courier New" w:hAnsi="Courier New" w:cs="Courier New"/>
          <w:sz w:val="20"/>
          <w:szCs w:val="20"/>
        </w:rPr>
        <w:t>Вычислить</w:t>
      </w:r>
      <w:r w:rsidRPr="00EC4748">
        <w:rPr>
          <w:rFonts w:ascii="Courier New" w:hAnsi="Courier New" w:cs="Courier New"/>
          <w:sz w:val="20"/>
          <w:szCs w:val="20"/>
          <w:lang w:val="en-US"/>
        </w:rPr>
        <w:t>");</w:t>
      </w:r>
    </w:p>
    <w:p w14:paraId="46297C11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Button3.addActionListener(new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.awt.event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ActionListener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 {</w:t>
      </w:r>
    </w:p>
    <w:p w14:paraId="40898293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public void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actionPerformed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java.awt.event.ActionEven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ev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 {</w:t>
      </w:r>
    </w:p>
    <w:p w14:paraId="7663188A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jButton3ActionPerformed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ev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52B16FDA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}</w:t>
      </w:r>
    </w:p>
    <w:p w14:paraId="7C1CD2A3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});</w:t>
      </w:r>
    </w:p>
    <w:p w14:paraId="78C9AC40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6BE208F6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Table1.setModel(new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table.DefaultTableModel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</w:p>
    <w:p w14:paraId="597EACFE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        new Object </w:t>
      </w:r>
      <w:proofErr w:type="gramStart"/>
      <w:r>
        <w:rPr>
          <w:rFonts w:ascii="Courier New" w:hAnsi="Courier New" w:cs="Courier New"/>
          <w:sz w:val="20"/>
          <w:szCs w:val="20"/>
          <w:lang w:val="en-US"/>
        </w:rPr>
        <w:t>[][</w:t>
      </w:r>
      <w:proofErr w:type="gramEnd"/>
      <w:r>
        <w:rPr>
          <w:rFonts w:ascii="Courier New" w:hAnsi="Courier New" w:cs="Courier New"/>
          <w:sz w:val="20"/>
          <w:szCs w:val="20"/>
          <w:lang w:val="en-US"/>
        </w:rPr>
        <w:t>] {</w:t>
      </w:r>
    </w:p>
    <w:p w14:paraId="6BBF6E34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},</w:t>
      </w:r>
    </w:p>
    <w:p w14:paraId="29F3AA3E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new String [] {</w:t>
      </w:r>
    </w:p>
    <w:p w14:paraId="03D6CEFD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"</w:t>
      </w:r>
      <w:r w:rsidRPr="00EC4748">
        <w:rPr>
          <w:rFonts w:ascii="Courier New" w:hAnsi="Courier New" w:cs="Courier New"/>
          <w:sz w:val="20"/>
          <w:szCs w:val="20"/>
        </w:rPr>
        <w:t>Нижняя</w:t>
      </w:r>
      <w:r w:rsidRPr="00EC4748">
        <w:rPr>
          <w:rFonts w:ascii="Courier New" w:hAnsi="Courier New" w:cs="Courier New"/>
          <w:sz w:val="20"/>
          <w:szCs w:val="20"/>
          <w:lang w:val="en-US"/>
        </w:rPr>
        <w:t>", "</w:t>
      </w:r>
      <w:r w:rsidRPr="00EC4748">
        <w:rPr>
          <w:rFonts w:ascii="Courier New" w:hAnsi="Courier New" w:cs="Courier New"/>
          <w:sz w:val="20"/>
          <w:szCs w:val="20"/>
        </w:rPr>
        <w:t>Верхняя</w:t>
      </w:r>
      <w:r w:rsidRPr="00EC4748">
        <w:rPr>
          <w:rFonts w:ascii="Courier New" w:hAnsi="Courier New" w:cs="Courier New"/>
          <w:sz w:val="20"/>
          <w:szCs w:val="20"/>
          <w:lang w:val="en-US"/>
        </w:rPr>
        <w:t>", "</w:t>
      </w:r>
      <w:r w:rsidRPr="00EC4748">
        <w:rPr>
          <w:rFonts w:ascii="Courier New" w:hAnsi="Courier New" w:cs="Courier New"/>
          <w:sz w:val="20"/>
          <w:szCs w:val="20"/>
        </w:rPr>
        <w:t>Шаг</w:t>
      </w:r>
      <w:r w:rsidRPr="00EC4748">
        <w:rPr>
          <w:rFonts w:ascii="Courier New" w:hAnsi="Courier New" w:cs="Courier New"/>
          <w:sz w:val="20"/>
          <w:szCs w:val="20"/>
          <w:lang w:val="en-US"/>
        </w:rPr>
        <w:t>", "</w:t>
      </w:r>
      <w:r w:rsidRPr="00EC4748">
        <w:rPr>
          <w:rFonts w:ascii="Courier New" w:hAnsi="Courier New" w:cs="Courier New"/>
          <w:sz w:val="20"/>
          <w:szCs w:val="20"/>
        </w:rPr>
        <w:t>Результат</w:t>
      </w:r>
      <w:r w:rsidRPr="00EC4748">
        <w:rPr>
          <w:rFonts w:ascii="Courier New" w:hAnsi="Courier New" w:cs="Courier New"/>
          <w:sz w:val="20"/>
          <w:szCs w:val="20"/>
          <w:lang w:val="en-US"/>
        </w:rPr>
        <w:t>"</w:t>
      </w:r>
    </w:p>
    <w:p w14:paraId="62CF77CE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}</w:t>
      </w:r>
    </w:p>
    <w:p w14:paraId="4C34070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) {</w:t>
      </w:r>
    </w:p>
    <w:p w14:paraId="02FDA428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boolean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]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canEdi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= new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boolean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[] {</w:t>
      </w:r>
    </w:p>
    <w:p w14:paraId="578F507F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true, false, false, false</w:t>
      </w:r>
    </w:p>
    <w:p w14:paraId="300FFA4C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};</w:t>
      </w:r>
    </w:p>
    <w:p w14:paraId="7001FE23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177F7E54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public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boolean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isCellEditabl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int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rowIndex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, int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columnIndex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 {</w:t>
      </w:r>
    </w:p>
    <w:p w14:paraId="111E0880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return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canEdi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[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columnIndex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];</w:t>
      </w:r>
    </w:p>
    <w:p w14:paraId="4838E1E1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}</w:t>
      </w:r>
    </w:p>
    <w:p w14:paraId="493E443D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});</w:t>
      </w:r>
    </w:p>
    <w:p w14:paraId="74CCA748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Table1.getTableHeader(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)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setReorderingAllowed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false);</w:t>
      </w:r>
    </w:p>
    <w:p w14:paraId="6A3A6E2A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ScrollPane1.setViewportView(jTable1);</w:t>
      </w:r>
    </w:p>
    <w:p w14:paraId="5EA12895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if (jTable1.getColumnModel(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)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getColumnCou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) &gt; 0) {</w:t>
      </w:r>
    </w:p>
    <w:p w14:paraId="679EC879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jTable1.getColumnModel(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)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getColumn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0)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setResizabl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false);</w:t>
      </w:r>
    </w:p>
    <w:p w14:paraId="517DBCD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jTable1.getColumnModel(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)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getColumn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1)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setResizabl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false);</w:t>
      </w:r>
    </w:p>
    <w:p w14:paraId="5FC1AF96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jTable1.getColumnModel(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)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getColumn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2)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setResizabl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false);</w:t>
      </w:r>
    </w:p>
    <w:p w14:paraId="2479EB87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jTable1.getColumnModel(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)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getColumn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3)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setResizabl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false);</w:t>
      </w:r>
    </w:p>
    <w:p w14:paraId="744D724E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}</w:t>
      </w:r>
    </w:p>
    <w:p w14:paraId="5A27197D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2909B3B1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Label1.setText("</w:t>
      </w:r>
      <w:r w:rsidRPr="00EC4748">
        <w:rPr>
          <w:rFonts w:ascii="Courier New" w:hAnsi="Courier New" w:cs="Courier New"/>
          <w:sz w:val="20"/>
          <w:szCs w:val="20"/>
        </w:rPr>
        <w:t>Нижняя</w:t>
      </w:r>
      <w:r w:rsidRPr="00EC4748">
        <w:rPr>
          <w:rFonts w:ascii="Courier New" w:hAnsi="Courier New" w:cs="Courier New"/>
          <w:sz w:val="20"/>
          <w:szCs w:val="20"/>
          <w:lang w:val="en-US"/>
        </w:rPr>
        <w:t>");</w:t>
      </w:r>
    </w:p>
    <w:p w14:paraId="743F5AA0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3D849759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Label2.setText("</w:t>
      </w:r>
      <w:r w:rsidRPr="00EC4748">
        <w:rPr>
          <w:rFonts w:ascii="Courier New" w:hAnsi="Courier New" w:cs="Courier New"/>
          <w:sz w:val="20"/>
          <w:szCs w:val="20"/>
        </w:rPr>
        <w:t>Верхняя</w:t>
      </w:r>
      <w:r w:rsidRPr="00EC4748">
        <w:rPr>
          <w:rFonts w:ascii="Courier New" w:hAnsi="Courier New" w:cs="Courier New"/>
          <w:sz w:val="20"/>
          <w:szCs w:val="20"/>
          <w:lang w:val="en-US"/>
        </w:rPr>
        <w:t>");</w:t>
      </w:r>
    </w:p>
    <w:p w14:paraId="22AF087A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2FE4ED50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jLabel3.setText("</w:t>
      </w:r>
      <w:r w:rsidRPr="00EC4748">
        <w:rPr>
          <w:rFonts w:ascii="Courier New" w:hAnsi="Courier New" w:cs="Courier New"/>
          <w:sz w:val="20"/>
          <w:szCs w:val="20"/>
        </w:rPr>
        <w:t>Шаг</w:t>
      </w:r>
      <w:r w:rsidRPr="00EC4748">
        <w:rPr>
          <w:rFonts w:ascii="Courier New" w:hAnsi="Courier New" w:cs="Courier New"/>
          <w:sz w:val="20"/>
          <w:szCs w:val="20"/>
          <w:lang w:val="en-US"/>
        </w:rPr>
        <w:t>");</w:t>
      </w:r>
    </w:p>
    <w:p w14:paraId="7C70EA5A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12DB8C2A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GroupLayou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layout = new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javax.swing.GroupLayou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getContentPan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);</w:t>
      </w:r>
    </w:p>
    <w:p w14:paraId="0B9CD857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getContentPan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)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setLayou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layout);</w:t>
      </w:r>
    </w:p>
    <w:p w14:paraId="1B24341C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   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layout.setHorizontalGrou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</w:p>
    <w:p w14:paraId="56EFD9FB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layout.createParallelGroup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avax.swing.GroupLayout.Alignment.LEADING)</w:t>
      </w:r>
    </w:p>
    <w:p w14:paraId="4A8A5AC8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Grou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layout.createSequentialGroup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38C99A60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Ga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16, 16, 16)</w:t>
      </w:r>
    </w:p>
    <w:p w14:paraId="2934280C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addGroup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layout.createParallelGroup(javax.swing.GroupLayout.Alignment.LEADING)</w:t>
      </w:r>
    </w:p>
    <w:p w14:paraId="50F11FA9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Label2)</w:t>
      </w:r>
    </w:p>
    <w:p w14:paraId="4D58854A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Label1)</w:t>
      </w:r>
    </w:p>
    <w:p w14:paraId="57FE3B21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Label3))</w:t>
      </w:r>
    </w:p>
    <w:p w14:paraId="4F2F334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Ga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10, 10, 10)</w:t>
      </w:r>
    </w:p>
    <w:p w14:paraId="60CE55BF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addGroup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layout.createParallelGroup(javax.swing.GroupLayout.Alignment.LEADING, false)</w:t>
      </w:r>
    </w:p>
    <w:p w14:paraId="66BC7A5E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TextField2)</w:t>
      </w:r>
    </w:p>
    <w:p w14:paraId="67AF5D4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TextField3)</w:t>
      </w:r>
    </w:p>
    <w:p w14:paraId="4D99A98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(jTextField1,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javax.swing.GroupLayout.PREFERRED_SIZ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, 84,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javax.swing.GroupLayout.PREFERRED_SIZ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)</w:t>
      </w:r>
    </w:p>
    <w:p w14:paraId="1B08B5B9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addPreferredGap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avax.swing.LayoutStyle.ComponentPlacement.RELATED)</w:t>
      </w:r>
    </w:p>
    <w:p w14:paraId="38303759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addGroup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layout.createParallelGroup(javax.swing.GroupLayout.Alignment.LEADING)</w:t>
      </w:r>
    </w:p>
    <w:p w14:paraId="2CC83391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Grou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layout.createSequentialGroup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176EFA2D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Ga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(0, 0,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Short.MAX_VALU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1780422E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Button1)</w:t>
      </w:r>
    </w:p>
    <w:p w14:paraId="2E778A2C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Ga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52, 52, 52)</w:t>
      </w:r>
    </w:p>
    <w:p w14:paraId="3AFC7AF3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(jButton2,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javax.swing.GroupLayout.PREFERRED_SIZ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, 100,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javax.swing.GroupLayout.PREFERRED_SIZ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03058244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Ga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43, 43, 43)</w:t>
      </w:r>
    </w:p>
    <w:p w14:paraId="056310D8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Button3)</w:t>
      </w:r>
    </w:p>
    <w:p w14:paraId="4489F368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Ga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28, 28, 28))</w:t>
      </w:r>
    </w:p>
    <w:p w14:paraId="7B4BAB71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ScrollPane1))</w:t>
      </w:r>
    </w:p>
    <w:p w14:paraId="20FD1AB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Ga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38, 38, 38))</w:t>
      </w:r>
    </w:p>
    <w:p w14:paraId="28F5CFE5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    );</w:t>
      </w:r>
    </w:p>
    <w:p w14:paraId="793544A0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layout.setVerticalGrou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</w:p>
    <w:p w14:paraId="0B96B66C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layout.createParallelGroup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avax.swing.GroupLayout.Alignment.LEADING)</w:t>
      </w:r>
    </w:p>
    <w:p w14:paraId="2FE1104C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Grou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layout.createSequentialGroup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683AFCE3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addGroup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layout.createParallelGroup(javax.swing.GroupLayout.Alignment.LEADING)</w:t>
      </w:r>
    </w:p>
    <w:p w14:paraId="3A048308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Grou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layout.createSequentialGroup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5A239954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Ga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46, 46, 46)</w:t>
      </w:r>
    </w:p>
    <w:p w14:paraId="22BE1A09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(jScrollPane1,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javax.swing.GroupLayout.PREFERRED_SIZ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, 0,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Short.MAX_VALU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)</w:t>
      </w:r>
    </w:p>
    <w:p w14:paraId="71F9A209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Grou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layout.createSequentialGroup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10CA1A26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Ga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79, 79, 79)</w:t>
      </w:r>
    </w:p>
    <w:p w14:paraId="3459E66B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addGroup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layout.createParallelGroup(javax.swing.GroupLayout.Alignment.BASELINE)</w:t>
      </w:r>
    </w:p>
    <w:p w14:paraId="77E95CB4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(jTextField1,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javax.swing.GroupLayout.PREFERRED_SIZ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javax.swing.GroupLayout.DEFAULT_SIZ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javax.swing.GroupLayout.PREFERRED_SIZ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4E964A5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Label1))</w:t>
      </w:r>
    </w:p>
    <w:p w14:paraId="76ADF90A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Ga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18, 18, 18)</w:t>
      </w:r>
    </w:p>
    <w:p w14:paraId="0B37D8E4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addGroup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layout.createParallelGroup(javax.swing.GroupLayout.Alignment.BASELINE)</w:t>
      </w:r>
    </w:p>
    <w:p w14:paraId="788857CD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(jTextField2,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javax.swing.GroupLayout.PREFERRED_SIZ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javax.swing.GroupLayout.DEFAULT_SIZ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javax.swing.GroupLayout.PREFERRED_SIZ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219D3D6C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Label2))</w:t>
      </w:r>
    </w:p>
    <w:p w14:paraId="284A2C15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Ga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18, 18, 18)</w:t>
      </w:r>
    </w:p>
    <w:p w14:paraId="4089DEEC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addGroup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layout.createParallelGroup(javax.swing.GroupLayout.Alignment.BASELINE)</w:t>
      </w:r>
    </w:p>
    <w:p w14:paraId="0439CD8B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(jTextField3,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javax.swing.GroupLayout.PREFERRED_SIZ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javax.swing.GroupLayout.DEFAULT_SIZ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javax.swing.GroupLayout.PREFERRED_SIZ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388EFDC0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Label3))</w:t>
      </w:r>
    </w:p>
    <w:p w14:paraId="60A987B0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Ga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(0, 88,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Short.MAX_VALU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))</w:t>
      </w:r>
    </w:p>
    <w:p w14:paraId="62C75C14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addPreferredGap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avax.swing.LayoutStyle.ComponentPlacement.RELATED)</w:t>
      </w:r>
    </w:p>
    <w:p w14:paraId="15244FBF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addGroup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layout.createParallelGroup(javax.swing.GroupLayout.Alignment.BASELINE)</w:t>
      </w:r>
    </w:p>
    <w:p w14:paraId="2D141C1E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Button1)</w:t>
      </w:r>
    </w:p>
    <w:p w14:paraId="77877A8B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Button2)</w:t>
      </w:r>
    </w:p>
    <w:p w14:paraId="237529EC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mponen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Button3))</w:t>
      </w:r>
    </w:p>
    <w:p w14:paraId="60D60D49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ddContainerGap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))</w:t>
      </w:r>
    </w:p>
    <w:p w14:paraId="0EC89F76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);</w:t>
      </w:r>
    </w:p>
    <w:p w14:paraId="419A2199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5107B91B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pack(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);</w:t>
      </w:r>
    </w:p>
    <w:p w14:paraId="30552870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}// &lt;/editor-fold&gt;                        </w:t>
      </w:r>
    </w:p>
    <w:p w14:paraId="4DFD0C2E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7FC92317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private void jButton1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ActionPerformed(</w:t>
      </w:r>
      <w:proofErr w:type="spellStart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java.awt.event.ActionEven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ev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) {                                         </w:t>
      </w:r>
    </w:p>
    <w:p w14:paraId="62541626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DefaultTableModel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model = 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DefaultTableModel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 jTable1.getModel();</w:t>
      </w:r>
    </w:p>
    <w:p w14:paraId="4EE2A61E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model.addRow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 new Object[]{jTextField1.getText(), jTextField2.getText(), jTextField3.getText(), "0"});</w:t>
      </w:r>
    </w:p>
    <w:p w14:paraId="20F19EE1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}                                        </w:t>
      </w:r>
    </w:p>
    <w:p w14:paraId="7068E0DF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540A929D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34A770DF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private void jButton2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ActionPerformed(</w:t>
      </w:r>
      <w:proofErr w:type="spellStart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java.awt.event.ActionEven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ev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) {                                         </w:t>
      </w:r>
    </w:p>
    <w:p w14:paraId="16A1DAB4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DefaultTableModel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model = 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DefaultTableModel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 jTable1.getModel();</w:t>
      </w:r>
    </w:p>
    <w:p w14:paraId="5A4FEE00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model.removeRow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jTable1.getSelectedRow());</w:t>
      </w:r>
    </w:p>
    <w:p w14:paraId="476A623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}                                        </w:t>
      </w:r>
    </w:p>
    <w:p w14:paraId="5745FD17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330B4EE5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private void jButton3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ActionPerformed(</w:t>
      </w:r>
      <w:proofErr w:type="spellStart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java.awt.event.ActionEven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evt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) {                                         </w:t>
      </w:r>
    </w:p>
    <w:p w14:paraId="53DE847A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</w:p>
    <w:p w14:paraId="1A8D1BA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double a =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Double.parseDoubl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jTextField1.getText());</w:t>
      </w:r>
    </w:p>
    <w:p w14:paraId="3269CB20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double b =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Double.parseDoubl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jTextField2.getText());</w:t>
      </w:r>
    </w:p>
    <w:p w14:paraId="1FA26A16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double h =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Double.parseDoubl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jTextField3.getText());</w:t>
      </w:r>
    </w:p>
    <w:p w14:paraId="34CC9134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</w:p>
    <w:p w14:paraId="26EB4F1C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double res = 0.0;</w:t>
      </w:r>
    </w:p>
    <w:p w14:paraId="2C46A92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    int row = jTable1.getSelectedRow();</w:t>
      </w:r>
    </w:p>
    <w:p w14:paraId="2DD34D87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</w:p>
    <w:p w14:paraId="1E51F528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</w:p>
    <w:p w14:paraId="4936D373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for (int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= 0;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&lt; (b-a)/h;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++)</w:t>
      </w:r>
    </w:p>
    <w:p w14:paraId="575ACD66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{</w:t>
      </w:r>
    </w:p>
    <w:p w14:paraId="5186AE1A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res += h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*( 0.5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* 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Math.sin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+i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*h)+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Math.sin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a+(i+1)*h)));</w:t>
      </w:r>
    </w:p>
    <w:p w14:paraId="36D1F270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DefaultTableModel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model = 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DefaultTableModel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) jTable1.getModel();</w:t>
      </w:r>
    </w:p>
    <w:p w14:paraId="2F4E881B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model.setValueAt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res, row, 3);</w:t>
      </w:r>
    </w:p>
    <w:p w14:paraId="72C85058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}</w:t>
      </w:r>
    </w:p>
    <w:p w14:paraId="09BF2653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</w:p>
    <w:p w14:paraId="052DF66D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</w:p>
    <w:p w14:paraId="4F5376E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</w:p>
    <w:p w14:paraId="50049A49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</w:t>
      </w:r>
    </w:p>
    <w:p w14:paraId="5B9FC8B8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</w:p>
    <w:p w14:paraId="1BE431C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}                                        </w:t>
      </w:r>
    </w:p>
    <w:p w14:paraId="1C559D1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1B777ADB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</w:t>
      </w:r>
    </w:p>
    <w:p w14:paraId="51B0E9B1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public static void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main(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String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args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[]) {</w:t>
      </w:r>
    </w:p>
    <w:p w14:paraId="6FAB3E95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try {</w:t>
      </w:r>
    </w:p>
    <w:p w14:paraId="178CCA00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for (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UIManager.LookAndFeelInfo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info :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javax.swing.UIManager.getInstalledLookAndFeels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) {</w:t>
      </w:r>
    </w:p>
    <w:p w14:paraId="0F2E1CD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if ("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Nimbus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".equals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info.getNam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)) {</w:t>
      </w:r>
    </w:p>
    <w:p w14:paraId="77146E51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UIManager.setLookAndFeel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info.getClassNam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));</w:t>
      </w:r>
    </w:p>
    <w:p w14:paraId="65D904F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    break;</w:t>
      </w:r>
    </w:p>
    <w:p w14:paraId="519FAAEE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}</w:t>
      </w:r>
    </w:p>
    <w:p w14:paraId="756D3F54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}</w:t>
      </w:r>
    </w:p>
    <w:p w14:paraId="7B2375AB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} catch 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ClassNotFoundException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ex) {</w:t>
      </w:r>
    </w:p>
    <w:p w14:paraId="1A662094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.util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logging.Logger.getLogger(IntegTrap.class.getName()).log(java.util.logging.Level.SEVERE, null, ex);</w:t>
      </w:r>
    </w:p>
    <w:p w14:paraId="5AFC8031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} catch 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InstantiationException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ex) {</w:t>
      </w:r>
    </w:p>
    <w:p w14:paraId="23CEBB0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.util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logging.Logger.getLogger(IntegTrap.class.getName()).log(java.util.logging.Level.SEVERE, null, ex);</w:t>
      </w:r>
    </w:p>
    <w:p w14:paraId="4CE90215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} catch 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IllegalAccessException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ex) {</w:t>
      </w:r>
    </w:p>
    <w:p w14:paraId="2201CEF9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.util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logging.Logger.getLogger(IntegTrap.class.getName()).log(java.util.logging.Level.SEVERE, null, ex);</w:t>
      </w:r>
    </w:p>
    <w:p w14:paraId="3A6DFD26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} catch (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javax.swing.UnsupportedLookAndFeelException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ex) {</w:t>
      </w:r>
    </w:p>
    <w:p w14:paraId="28957AB7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.util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logging.Logger.getLogger(IntegTrap.class.getName()).log(java.util.logging.Level.SEVERE, null, ex);</w:t>
      </w:r>
    </w:p>
    <w:p w14:paraId="09918524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}</w:t>
      </w:r>
    </w:p>
    <w:p w14:paraId="2EAD749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//&lt;/editor-fold&gt;</w:t>
      </w:r>
    </w:p>
    <w:p w14:paraId="4F5DCB3F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5C4B114B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/* Create and display the form */</w:t>
      </w:r>
    </w:p>
    <w:p w14:paraId="46E3492E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.awt.EventQueue.invokeLater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new Runnable() {</w:t>
      </w:r>
    </w:p>
    <w:p w14:paraId="187B48DF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public void 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run(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) {</w:t>
      </w:r>
    </w:p>
    <w:p w14:paraId="4CA760B6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    new 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IntegTrap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>(</w:t>
      </w:r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).</w:t>
      </w:r>
      <w:proofErr w:type="spellStart"/>
      <w:r w:rsidRPr="00EC4748">
        <w:rPr>
          <w:rFonts w:ascii="Courier New" w:hAnsi="Courier New" w:cs="Courier New"/>
          <w:sz w:val="20"/>
          <w:szCs w:val="20"/>
          <w:lang w:val="en-US"/>
        </w:rPr>
        <w:t>setVisible</w:t>
      </w:r>
      <w:proofErr w:type="spellEnd"/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(true);</w:t>
      </w:r>
    </w:p>
    <w:p w14:paraId="4C360DD1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    }</w:t>
      </w:r>
    </w:p>
    <w:p w14:paraId="50BCF3C0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    });</w:t>
      </w:r>
    </w:p>
    <w:p w14:paraId="7BDFEB02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}</w:t>
      </w:r>
    </w:p>
    <w:p w14:paraId="584798E5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</w:p>
    <w:p w14:paraId="4DC17C0E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// Variables declaration - do not modify                     </w:t>
      </w:r>
    </w:p>
    <w:p w14:paraId="12C11063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private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Button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jButton1;</w:t>
      </w:r>
    </w:p>
    <w:p w14:paraId="139E5DA4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private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Button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jButton2;</w:t>
      </w:r>
    </w:p>
    <w:p w14:paraId="3D7B0E7B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private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Button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jButton3;</w:t>
      </w:r>
    </w:p>
    <w:p w14:paraId="34E75D7A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private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Label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jLabel1;</w:t>
      </w:r>
    </w:p>
    <w:p w14:paraId="2AF9CE2A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private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Label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jLabel2;</w:t>
      </w:r>
    </w:p>
    <w:p w14:paraId="4C66E79D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private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Label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jLabel3;</w:t>
      </w:r>
    </w:p>
    <w:p w14:paraId="22D06161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private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ScrollPan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jScrollPane1;</w:t>
      </w:r>
    </w:p>
    <w:p w14:paraId="2F349CEF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private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Table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jTable1;</w:t>
      </w:r>
    </w:p>
    <w:p w14:paraId="1075365F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private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TextField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jTextField1;</w:t>
      </w:r>
    </w:p>
    <w:p w14:paraId="7BB3A12A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private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TextField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jTextField2;</w:t>
      </w:r>
    </w:p>
    <w:p w14:paraId="353AD37A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  <w:lang w:val="en-US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   private </w:t>
      </w:r>
      <w:proofErr w:type="spellStart"/>
      <w:proofErr w:type="gramStart"/>
      <w:r w:rsidRPr="00EC4748">
        <w:rPr>
          <w:rFonts w:ascii="Courier New" w:hAnsi="Courier New" w:cs="Courier New"/>
          <w:sz w:val="20"/>
          <w:szCs w:val="20"/>
          <w:lang w:val="en-US"/>
        </w:rPr>
        <w:t>javax.swing</w:t>
      </w:r>
      <w:proofErr w:type="gramEnd"/>
      <w:r w:rsidRPr="00EC4748">
        <w:rPr>
          <w:rFonts w:ascii="Courier New" w:hAnsi="Courier New" w:cs="Courier New"/>
          <w:sz w:val="20"/>
          <w:szCs w:val="20"/>
          <w:lang w:val="en-US"/>
        </w:rPr>
        <w:t>.JTextField</w:t>
      </w:r>
      <w:proofErr w:type="spellEnd"/>
      <w:r w:rsidRPr="00EC4748">
        <w:rPr>
          <w:rFonts w:ascii="Courier New" w:hAnsi="Courier New" w:cs="Courier New"/>
          <w:sz w:val="20"/>
          <w:szCs w:val="20"/>
          <w:lang w:val="en-US"/>
        </w:rPr>
        <w:t xml:space="preserve"> jTextField3;</w:t>
      </w:r>
    </w:p>
    <w:p w14:paraId="2CCFB5AE" w14:textId="77777777" w:rsidR="00EC4748" w:rsidRPr="00EC4748" w:rsidRDefault="00EC4748" w:rsidP="00EC4748">
      <w:pPr>
        <w:rPr>
          <w:rFonts w:ascii="Courier New" w:hAnsi="Courier New" w:cs="Courier New"/>
          <w:sz w:val="20"/>
          <w:szCs w:val="20"/>
        </w:rPr>
      </w:pPr>
      <w:r w:rsidRPr="00EC4748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</w:t>
      </w:r>
      <w:r w:rsidRPr="00EC4748">
        <w:rPr>
          <w:rFonts w:ascii="Courier New" w:hAnsi="Courier New" w:cs="Courier New"/>
          <w:sz w:val="20"/>
          <w:szCs w:val="20"/>
        </w:rPr>
        <w:t xml:space="preserve">// End </w:t>
      </w:r>
      <w:proofErr w:type="spellStart"/>
      <w:r w:rsidRPr="00EC4748">
        <w:rPr>
          <w:rFonts w:ascii="Courier New" w:hAnsi="Courier New" w:cs="Courier New"/>
          <w:sz w:val="20"/>
          <w:szCs w:val="20"/>
        </w:rPr>
        <w:t>of</w:t>
      </w:r>
      <w:proofErr w:type="spellEnd"/>
      <w:r w:rsidRPr="00EC4748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EC4748">
        <w:rPr>
          <w:rFonts w:ascii="Courier New" w:hAnsi="Courier New" w:cs="Courier New"/>
          <w:sz w:val="20"/>
          <w:szCs w:val="20"/>
        </w:rPr>
        <w:t>variables</w:t>
      </w:r>
      <w:proofErr w:type="spellEnd"/>
      <w:r w:rsidRPr="00EC4748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EC4748">
        <w:rPr>
          <w:rFonts w:ascii="Courier New" w:hAnsi="Courier New" w:cs="Courier New"/>
          <w:sz w:val="20"/>
          <w:szCs w:val="20"/>
        </w:rPr>
        <w:t>declaration</w:t>
      </w:r>
      <w:proofErr w:type="spellEnd"/>
      <w:r w:rsidRPr="00EC4748">
        <w:rPr>
          <w:rFonts w:ascii="Courier New" w:hAnsi="Courier New" w:cs="Courier New"/>
          <w:sz w:val="20"/>
          <w:szCs w:val="20"/>
        </w:rPr>
        <w:t xml:space="preserve">                   </w:t>
      </w:r>
    </w:p>
    <w:p w14:paraId="37799D31" w14:textId="77777777" w:rsidR="009E61D9" w:rsidRPr="00EC4748" w:rsidRDefault="00EC4748" w:rsidP="00EC4748">
      <w:pPr>
        <w:rPr>
          <w:rFonts w:ascii="Courier New" w:hAnsi="Courier New" w:cs="Courier New"/>
          <w:sz w:val="20"/>
          <w:szCs w:val="20"/>
        </w:rPr>
      </w:pPr>
      <w:r w:rsidRPr="00EC4748">
        <w:rPr>
          <w:rFonts w:ascii="Courier New" w:hAnsi="Courier New" w:cs="Courier New"/>
          <w:sz w:val="20"/>
          <w:szCs w:val="20"/>
        </w:rPr>
        <w:t>}</w:t>
      </w:r>
      <w:r w:rsidR="009E61D9" w:rsidRPr="00EC4748">
        <w:rPr>
          <w:rFonts w:ascii="Courier New" w:hAnsi="Courier New" w:cs="Courier New"/>
          <w:sz w:val="20"/>
          <w:szCs w:val="20"/>
        </w:rPr>
        <w:t xml:space="preserve"> </w:t>
      </w:r>
    </w:p>
    <w:p w14:paraId="43520933" w14:textId="77777777" w:rsidR="006745C8" w:rsidRDefault="006745C8" w:rsidP="006745C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C4748">
        <w:rPr>
          <w:rFonts w:ascii="Times New Roman" w:hAnsi="Times New Roman" w:cs="Times New Roman"/>
          <w:b/>
          <w:sz w:val="28"/>
          <w:szCs w:val="28"/>
        </w:rPr>
        <w:t>Вывод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E19DF">
        <w:rPr>
          <w:rFonts w:ascii="Times New Roman" w:hAnsi="Times New Roman" w:cs="Times New Roman"/>
          <w:sz w:val="28"/>
          <w:szCs w:val="28"/>
        </w:rPr>
        <w:t>научи</w:t>
      </w:r>
      <w:r>
        <w:rPr>
          <w:rFonts w:ascii="Times New Roman" w:hAnsi="Times New Roman" w:cs="Times New Roman"/>
          <w:sz w:val="28"/>
          <w:szCs w:val="28"/>
        </w:rPr>
        <w:t>лись</w:t>
      </w:r>
      <w:r w:rsidRPr="006E19DF">
        <w:rPr>
          <w:rFonts w:ascii="Times New Roman" w:hAnsi="Times New Roman" w:cs="Times New Roman"/>
          <w:sz w:val="28"/>
          <w:szCs w:val="28"/>
        </w:rPr>
        <w:t xml:space="preserve"> разрабатывать приложения, обладающие графическим интерфейсом пользователя, с использованием библиотеки </w:t>
      </w:r>
      <w:proofErr w:type="spellStart"/>
      <w:r>
        <w:rPr>
          <w:rFonts w:ascii="Times New Roman" w:hAnsi="Times New Roman" w:cs="Times New Roman"/>
          <w:sz w:val="28"/>
          <w:szCs w:val="28"/>
        </w:rPr>
        <w:t>Swing</w:t>
      </w:r>
      <w:proofErr w:type="spellEnd"/>
      <w:r w:rsidRPr="006E19DF">
        <w:rPr>
          <w:rFonts w:ascii="Times New Roman" w:hAnsi="Times New Roman" w:cs="Times New Roman"/>
          <w:sz w:val="28"/>
          <w:szCs w:val="28"/>
        </w:rPr>
        <w:t>.</w:t>
      </w:r>
    </w:p>
    <w:p w14:paraId="4F90377E" w14:textId="77777777" w:rsidR="009E61D9" w:rsidRPr="009E61D9" w:rsidRDefault="009E61D9" w:rsidP="009E61D9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9E61D9" w:rsidRPr="009E61D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D4B1A89"/>
    <w:multiLevelType w:val="hybridMultilevel"/>
    <w:tmpl w:val="7A28C1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0C3C"/>
    <w:rsid w:val="003A35D7"/>
    <w:rsid w:val="003D39DD"/>
    <w:rsid w:val="003D674E"/>
    <w:rsid w:val="006745C8"/>
    <w:rsid w:val="00780C3C"/>
    <w:rsid w:val="00960F87"/>
    <w:rsid w:val="009E61D9"/>
    <w:rsid w:val="00B67950"/>
    <w:rsid w:val="00EA0FBF"/>
    <w:rsid w:val="00EC4748"/>
    <w:rsid w:val="00F93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46EA83A"/>
  <w15:chartTrackingRefBased/>
  <w15:docId w15:val="{60548F64-0F66-4F22-AF7F-B32F46A656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E61D9"/>
    <w:pPr>
      <w:spacing w:after="200" w:line="276" w:lineRule="auto"/>
    </w:pPr>
  </w:style>
  <w:style w:type="paragraph" w:styleId="2">
    <w:name w:val="heading 2"/>
    <w:basedOn w:val="a"/>
    <w:next w:val="a"/>
    <w:link w:val="20"/>
    <w:qFormat/>
    <w:rsid w:val="003A35D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3A35D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List Paragraph"/>
    <w:basedOn w:val="a"/>
    <w:uiPriority w:val="34"/>
    <w:qFormat/>
    <w:rsid w:val="00B6795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2</Pages>
  <Words>1789</Words>
  <Characters>10200</Characters>
  <Application>Microsoft Office Word</Application>
  <DocSecurity>0</DocSecurity>
  <Lines>85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Саня Отставнов</cp:lastModifiedBy>
  <cp:revision>4</cp:revision>
  <dcterms:created xsi:type="dcterms:W3CDTF">2022-03-02T10:07:00Z</dcterms:created>
  <dcterms:modified xsi:type="dcterms:W3CDTF">2022-03-02T12:58:00Z</dcterms:modified>
</cp:coreProperties>
</file>